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2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8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84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730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22568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6737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784111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358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3774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297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975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735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961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301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470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4078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74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998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545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92620" y="2048350"/>
            <a:ext cx="6994635" cy="29177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6.8.5 Conjugates &amp; Absolute Value </a:t>
            </a:r>
            <a:br>
              <a:rPr lang="en-US" dirty="0" smtClean="0"/>
            </a:br>
            <a:r>
              <a:rPr lang="en-US" dirty="0" smtClean="0"/>
              <a:t>&amp; </a:t>
            </a:r>
            <a:br>
              <a:rPr lang="en-US" dirty="0" smtClean="0"/>
            </a:br>
            <a:r>
              <a:rPr lang="en-US" dirty="0" smtClean="0"/>
              <a:t>14.4 The Geometry of Complex </a:t>
            </a:r>
            <a:r>
              <a:rPr lang="en-US" dirty="0"/>
              <a:t>N</a:t>
            </a:r>
            <a:r>
              <a:rPr lang="en-US" dirty="0" smtClean="0"/>
              <a:t>umbe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305968" y="5095604"/>
            <a:ext cx="9576091" cy="1652037"/>
          </a:xfrm>
        </p:spPr>
        <p:txBody>
          <a:bodyPr>
            <a:normAutofit/>
          </a:bodyPr>
          <a:lstStyle/>
          <a:p>
            <a:r>
              <a:rPr lang="en-US" dirty="0" smtClean="0"/>
              <a:t>Learning Goals</a:t>
            </a:r>
          </a:p>
          <a:p>
            <a:r>
              <a:rPr lang="en-US" dirty="0" smtClean="0"/>
              <a:t>Learn to represent the conjugate and calculate the absolute value of complex numbers</a:t>
            </a:r>
          </a:p>
          <a:p>
            <a:r>
              <a:rPr lang="en-US" dirty="0" smtClean="0"/>
              <a:t>Learn to plot complex numbers in the complex plan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96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Format &amp; Conjugate of Complex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930399"/>
            <a:ext cx="10131425" cy="456499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mat</a:t>
            </a:r>
          </a:p>
          <a:p>
            <a:pPr marL="342900" lvl="1" indent="-342900"/>
            <a:r>
              <a:rPr lang="en-US" sz="2200" dirty="0"/>
              <a:t>often represented by singular letters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Conjugate</a:t>
            </a:r>
          </a:p>
          <a:p>
            <a:r>
              <a:rPr lang="en-US" sz="2400" dirty="0" smtClean="0"/>
              <a:t>“z bar”</a:t>
            </a:r>
          </a:p>
          <a:p>
            <a:endParaRPr lang="en-US" sz="2200" dirty="0" smtClean="0"/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74211"/>
              </p:ext>
            </p:extLst>
          </p:nvPr>
        </p:nvGraphicFramePr>
        <p:xfrm>
          <a:off x="1054100" y="5386388"/>
          <a:ext cx="2225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0" y="5386388"/>
                        <a:ext cx="22256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082"/>
              </p:ext>
            </p:extLst>
          </p:nvPr>
        </p:nvGraphicFramePr>
        <p:xfrm>
          <a:off x="1073150" y="3022600"/>
          <a:ext cx="1949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3022600"/>
                        <a:ext cx="19494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46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lut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930399"/>
            <a:ext cx="10131425" cy="456499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complex numbers distance from zero on the complex plane</a:t>
            </a:r>
          </a:p>
          <a:p>
            <a:endParaRPr lang="en-US" sz="2400" dirty="0" smtClean="0"/>
          </a:p>
          <a:p>
            <a:r>
              <a:rPr lang="en-US" sz="2400" dirty="0" smtClean="0"/>
              <a:t>                                 if 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Ex. Find        for each complex number z.</a:t>
            </a:r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08210"/>
              </p:ext>
            </p:extLst>
          </p:nvPr>
        </p:nvGraphicFramePr>
        <p:xfrm>
          <a:off x="5453063" y="2671763"/>
          <a:ext cx="22256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3063" y="2671763"/>
                        <a:ext cx="222567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93747"/>
              </p:ext>
            </p:extLst>
          </p:nvPr>
        </p:nvGraphicFramePr>
        <p:xfrm>
          <a:off x="1086261" y="2530475"/>
          <a:ext cx="27606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5" imgW="863280" imgH="291960" progId="Equation.DSMT4">
                  <p:embed/>
                </p:oleObj>
              </mc:Choice>
              <mc:Fallback>
                <p:oleObj name="Equation" r:id="rId5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261" y="2530475"/>
                        <a:ext cx="2760662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00012"/>
              </p:ext>
            </p:extLst>
          </p:nvPr>
        </p:nvGraphicFramePr>
        <p:xfrm>
          <a:off x="2466592" y="3803348"/>
          <a:ext cx="355819" cy="52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6592" y="3803348"/>
                        <a:ext cx="355819" cy="521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40232"/>
              </p:ext>
            </p:extLst>
          </p:nvPr>
        </p:nvGraphicFramePr>
        <p:xfrm>
          <a:off x="1002643" y="4597510"/>
          <a:ext cx="1660950" cy="49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643" y="4597510"/>
                        <a:ext cx="1660950" cy="494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83843"/>
              </p:ext>
            </p:extLst>
          </p:nvPr>
        </p:nvGraphicFramePr>
        <p:xfrm>
          <a:off x="4186409" y="4519454"/>
          <a:ext cx="1244429" cy="47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6409" y="4519454"/>
                        <a:ext cx="1244429" cy="47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73432"/>
              </p:ext>
            </p:extLst>
          </p:nvPr>
        </p:nvGraphicFramePr>
        <p:xfrm>
          <a:off x="7268669" y="4597510"/>
          <a:ext cx="1165883" cy="42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68669" y="4597510"/>
                        <a:ext cx="1165883" cy="42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09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534" y="177800"/>
            <a:ext cx="8596668" cy="1320800"/>
          </a:xfrm>
        </p:spPr>
        <p:txBody>
          <a:bodyPr>
            <a:normAutofit/>
          </a:bodyPr>
          <a:lstStyle/>
          <a:p>
            <a:r>
              <a:rPr lang="en-US" sz="3300" dirty="0" smtClean="0"/>
              <a:t>Plotting Complex Numbers in Complex Plane</a:t>
            </a:r>
            <a:endParaRPr lang="en-US" sz="3300" dirty="0"/>
          </a:p>
        </p:txBody>
      </p:sp>
      <p:pic>
        <p:nvPicPr>
          <p:cNvPr id="4098" name="Picture 2" descr="http://ms210q.schoolwires.net/site/handlers/filedownload.ashx?moduleinstanceid=657&amp;dataid=169&amp;FileName=06m07q09.gif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34" y="727476"/>
            <a:ext cx="2993655" cy="298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ms210q.schoolwires.net/site/handlers/filedownload.ashx?moduleinstanceid=657&amp;dataid=169&amp;FileName=06m07q0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103" y="838200"/>
            <a:ext cx="5321299" cy="53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6945" y="3711976"/>
            <a:ext cx="3980577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ot the following complex numbers </a:t>
            </a:r>
          </a:p>
          <a:p>
            <a:r>
              <a:rPr lang="en-US" dirty="0" smtClean="0"/>
              <a:t>in the complex plane.</a:t>
            </a:r>
          </a:p>
          <a:p>
            <a:endParaRPr lang="en-US" dirty="0"/>
          </a:p>
          <a:p>
            <a:r>
              <a:rPr lang="en-US" dirty="0" smtClean="0"/>
              <a:t>	a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b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c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30619"/>
              </p:ext>
            </p:extLst>
          </p:nvPr>
        </p:nvGraphicFramePr>
        <p:xfrm>
          <a:off x="1042505" y="4483100"/>
          <a:ext cx="1602714" cy="47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505" y="4483100"/>
                        <a:ext cx="1602714" cy="477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18815"/>
              </p:ext>
            </p:extLst>
          </p:nvPr>
        </p:nvGraphicFramePr>
        <p:xfrm>
          <a:off x="1042505" y="5292594"/>
          <a:ext cx="1244429" cy="47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2505" y="5292594"/>
                        <a:ext cx="1244429" cy="47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47092"/>
              </p:ext>
            </p:extLst>
          </p:nvPr>
        </p:nvGraphicFramePr>
        <p:xfrm>
          <a:off x="1042505" y="6100495"/>
          <a:ext cx="1316545" cy="48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2505" y="6100495"/>
                        <a:ext cx="1316545" cy="485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68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212" y="165100"/>
            <a:ext cx="9348287" cy="1320800"/>
          </a:xfrm>
        </p:spPr>
        <p:txBody>
          <a:bodyPr/>
          <a:lstStyle/>
          <a:p>
            <a:r>
              <a:rPr lang="en-US" dirty="0" smtClean="0"/>
              <a:t>Plotting Complex Numbers in Complex Plane</a:t>
            </a:r>
            <a:endParaRPr lang="en-US" dirty="0"/>
          </a:p>
        </p:txBody>
      </p:sp>
      <p:pic>
        <p:nvPicPr>
          <p:cNvPr id="4098" name="Picture 2" descr="http://ms210q.schoolwires.net/site/handlers/filedownload.ashx?moduleinstanceid=657&amp;dataid=169&amp;FileName=06m07q09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403" y="825500"/>
            <a:ext cx="5321299" cy="53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211" y="825500"/>
            <a:ext cx="4360191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lot the following complex numbers in the complex plane.</a:t>
            </a:r>
          </a:p>
          <a:p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 = 1 -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 smtClean="0"/>
              <a:t>and  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4 + 3i</a:t>
            </a:r>
          </a:p>
          <a:p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 marL="914400" lvl="1" indent="-457200">
              <a:buAutoNum type="alphaLcPeriod"/>
            </a:pP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+ z</a:t>
            </a:r>
          </a:p>
          <a:p>
            <a:pPr marL="914400" lvl="1" indent="-457200">
              <a:buAutoNum type="alphaLcPeriod"/>
            </a:pP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lphaLcPeriod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z</a:t>
            </a:r>
          </a:p>
          <a:p>
            <a:pPr marL="457200" indent="-457200">
              <a:buAutoNum type="alphaLcPeriod"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78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212" y="165100"/>
            <a:ext cx="9348287" cy="1320800"/>
          </a:xfrm>
        </p:spPr>
        <p:txBody>
          <a:bodyPr/>
          <a:lstStyle/>
          <a:p>
            <a:r>
              <a:rPr lang="en-US" dirty="0" smtClean="0"/>
              <a:t>Complex </a:t>
            </a:r>
            <a:r>
              <a:rPr lang="en-US" dirty="0" smtClean="0"/>
              <a:t>Numbers in Complex Plane</a:t>
            </a:r>
            <a:endParaRPr lang="en-US" dirty="0"/>
          </a:p>
        </p:txBody>
      </p:sp>
      <p:pic>
        <p:nvPicPr>
          <p:cNvPr id="4098" name="Picture 2" descr="http://ms210q.schoolwires.net/site/handlers/filedownload.ashx?moduleinstanceid=657&amp;dataid=169&amp;FileName=06m07q09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403" y="825500"/>
            <a:ext cx="5321299" cy="53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211" y="825500"/>
            <a:ext cx="438258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/>
              <a:t>EACH point on the </a:t>
            </a:r>
            <a:r>
              <a:rPr lang="en-US" dirty="0" smtClean="0"/>
              <a:t>graph…..</a:t>
            </a:r>
            <a:endParaRPr lang="en-US" dirty="0"/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Name the complex number. 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Find it’s additive inverse.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Find it’s complex conjugate.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Find it’s absolute value.</a:t>
            </a:r>
          </a:p>
          <a:p>
            <a:endParaRPr lang="en-US" dirty="0" smtClean="0"/>
          </a:p>
          <a:p>
            <a:r>
              <a:rPr lang="en-US" dirty="0" smtClean="0"/>
              <a:t>Ex 1     Point A</a:t>
            </a:r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pPr marL="342900" indent="-342900">
              <a:buFont typeface="+mj-lt"/>
              <a:buAutoNum type="alphaLcPeriod"/>
            </a:pPr>
            <a:endParaRPr lang="en-US" dirty="0" smtClean="0"/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pPr marL="342900" indent="-342900">
              <a:buFont typeface="+mj-lt"/>
              <a:buAutoNum type="alphaLcPeriod"/>
            </a:pPr>
            <a:endParaRPr lang="en-US" dirty="0" smtClean="0"/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pPr marL="342900" indent="-342900">
              <a:buFont typeface="+mj-lt"/>
              <a:buAutoNum type="alphaLcPeriod"/>
            </a:pPr>
            <a:endParaRPr lang="en-US" dirty="0" smtClean="0"/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r>
              <a:rPr lang="en-US" dirty="0" smtClean="0"/>
              <a:t>Ex 2     Point B</a:t>
            </a:r>
          </a:p>
        </p:txBody>
      </p:sp>
      <p:sp>
        <p:nvSpPr>
          <p:cNvPr id="5" name="Oval 4"/>
          <p:cNvSpPr/>
          <p:nvPr/>
        </p:nvSpPr>
        <p:spPr>
          <a:xfrm>
            <a:off x="8798841" y="3478012"/>
            <a:ext cx="114300" cy="177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60341" y="4895017"/>
            <a:ext cx="114300" cy="177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35069" y="319758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17491" y="5028822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73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212" y="165100"/>
            <a:ext cx="9348287" cy="1320800"/>
          </a:xfrm>
        </p:spPr>
        <p:txBody>
          <a:bodyPr/>
          <a:lstStyle/>
          <a:p>
            <a:r>
              <a:rPr lang="en-US" dirty="0" smtClean="0"/>
              <a:t>6.8.5 &amp; 14.4 Concept Check</a:t>
            </a:r>
            <a:endParaRPr lang="en-US" dirty="0"/>
          </a:p>
        </p:txBody>
      </p:sp>
      <p:pic>
        <p:nvPicPr>
          <p:cNvPr id="4098" name="Picture 2" descr="http://ms210q.schoolwires.net/site/handlers/filedownload.ashx?moduleinstanceid=657&amp;dataid=169&amp;FileName=06m07q09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403" y="825500"/>
            <a:ext cx="5321299" cy="53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3211" y="825500"/>
            <a:ext cx="438258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/>
              <a:t>EACH point on the </a:t>
            </a:r>
            <a:r>
              <a:rPr lang="en-US" dirty="0" smtClean="0"/>
              <a:t>graph…..</a:t>
            </a:r>
            <a:endParaRPr lang="en-US" dirty="0"/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Name the complex number. 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Find it’s additive inverse.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Find it’s complex conjugate.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 smtClean="0"/>
              <a:t>Find it’s absolute value.</a:t>
            </a:r>
          </a:p>
          <a:p>
            <a:endParaRPr lang="en-US" dirty="0" smtClean="0"/>
          </a:p>
          <a:p>
            <a:r>
              <a:rPr lang="en-US" dirty="0" smtClean="0"/>
              <a:t>Ex  3    Point C</a:t>
            </a:r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pPr marL="342900" indent="-342900">
              <a:buFont typeface="+mj-lt"/>
              <a:buAutoNum type="alphaLcPeriod"/>
            </a:pPr>
            <a:endParaRPr lang="en-US" dirty="0" smtClean="0"/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pPr marL="342900" indent="-342900">
              <a:buFont typeface="+mj-lt"/>
              <a:buAutoNum type="alphaLcPeriod"/>
            </a:pPr>
            <a:endParaRPr lang="en-US" dirty="0" smtClean="0"/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pPr marL="342900" indent="-342900">
              <a:buFont typeface="+mj-lt"/>
              <a:buAutoNum type="alphaLcPeriod"/>
            </a:pPr>
            <a:endParaRPr lang="en-US" dirty="0" smtClean="0"/>
          </a:p>
          <a:p>
            <a:pPr marL="342900" indent="-342900">
              <a:buFont typeface="+mj-lt"/>
              <a:buAutoNum type="alphaLcPeriod"/>
            </a:pPr>
            <a:endParaRPr lang="en-US" dirty="0"/>
          </a:p>
          <a:p>
            <a:r>
              <a:rPr lang="en-US" dirty="0" smtClean="0"/>
              <a:t>Ex 4     Point D</a:t>
            </a:r>
          </a:p>
        </p:txBody>
      </p:sp>
      <p:sp>
        <p:nvSpPr>
          <p:cNvPr id="5" name="Oval 4"/>
          <p:cNvSpPr/>
          <p:nvPr/>
        </p:nvSpPr>
        <p:spPr>
          <a:xfrm>
            <a:off x="6997651" y="4213579"/>
            <a:ext cx="114300" cy="177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63285" y="1688068"/>
            <a:ext cx="114300" cy="177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054801" y="430799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51855" y="173577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26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64</TotalTime>
  <Words>206</Words>
  <Application>Microsoft Office PowerPoint</Application>
  <PresentationFormat>Widescreen</PresentationFormat>
  <Paragraphs>8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Times New Roman</vt:lpstr>
      <vt:lpstr>Trebuchet MS</vt:lpstr>
      <vt:lpstr>Wingdings 3</vt:lpstr>
      <vt:lpstr>Facet</vt:lpstr>
      <vt:lpstr>MathType 6.0 Equation</vt:lpstr>
      <vt:lpstr>Equation</vt:lpstr>
      <vt:lpstr>6.8.5 Conjugates &amp; Absolute Value  &amp;  14.4 The Geometry of Complex Numbers </vt:lpstr>
      <vt:lpstr>Standard Format &amp; Conjugate of Complex Numbers</vt:lpstr>
      <vt:lpstr>Absolute Value</vt:lpstr>
      <vt:lpstr>Plotting Complex Numbers in Complex Plane</vt:lpstr>
      <vt:lpstr>Plotting Complex Numbers in Complex Plane</vt:lpstr>
      <vt:lpstr>Complex Numbers in Complex Plane</vt:lpstr>
      <vt:lpstr>6.8.5 &amp; 14.4 Concept Check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8.5 Conjugates &amp; Absolute Value &amp; 14.4 The geometry of complex numbers</dc:title>
  <dc:creator>Taylor, Martina</dc:creator>
  <cp:lastModifiedBy>Taylor, Martina</cp:lastModifiedBy>
  <cp:revision>21</cp:revision>
  <dcterms:created xsi:type="dcterms:W3CDTF">2014-11-06T13:20:02Z</dcterms:created>
  <dcterms:modified xsi:type="dcterms:W3CDTF">2015-10-29T21:44:37Z</dcterms:modified>
</cp:coreProperties>
</file>